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BA6308" w14:textId="37C3845D" w:rsidR="004D6C7D" w:rsidRPr="004D6C7D" w:rsidRDefault="004D6C7D" w:rsidP="004D6C7D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ชื่อทีม..........................................................ชื่อโรงเรียน..........................................................</w:t>
      </w:r>
    </w:p>
    <w:p w14:paraId="35B87CB0" w14:textId="26988E3C" w:rsidR="00D45735" w:rsidRDefault="00B52DDE" w:rsidP="00E15370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0729C24" wp14:editId="4836CBED">
                <wp:simplePos x="0" y="0"/>
                <wp:positionH relativeFrom="column">
                  <wp:posOffset>-254000</wp:posOffset>
                </wp:positionH>
                <wp:positionV relativeFrom="paragraph">
                  <wp:posOffset>427567</wp:posOffset>
                </wp:positionV>
                <wp:extent cx="3496734" cy="3903133"/>
                <wp:effectExtent l="0" t="0" r="0" b="254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6734" cy="39031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2E93337" w14:textId="62670FBD" w:rsidR="00B52DDE" w:rsidRPr="00270862" w:rsidRDefault="00B52DDE" w:rsidP="00B52DDE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ำลัง</w:t>
                            </w:r>
                            <w:r w:rsidR="00EF4CA2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น้ำขึ้นน้ำลง</w:t>
                            </w:r>
                          </w:p>
                          <w:p w14:paraId="67E64B1B" w14:textId="77777777" w:rsidR="00EF4CA2" w:rsidRDefault="00B52DDE" w:rsidP="00EF4CA2">
                            <w:pPr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ไฟฟ้า (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P)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ที่ผลิตได้จากน้ำขึ้น น้ำลง จะประเมินจาก พื้นที่กักเก็บน้ำ (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A)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พิสัยของน้ำขึ้นน้ำลง (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R)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และช่วงเวลาของน้ำขึ้นน้ำลง (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T)  </w:t>
                            </w:r>
                            <w:r w:rsidR="00EF4CA2" w:rsidRPr="00EF4CA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สามารถเขียนสมการได้ดังนี้</w:t>
                            </w:r>
                          </w:p>
                          <w:p w14:paraId="43367904" w14:textId="37A5FA6E" w:rsidR="00B52DDE" w:rsidRPr="00270862" w:rsidRDefault="00EF4CA2" w:rsidP="00EF4CA2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D322DE">
                              <w:rPr>
                                <w:position w:val="-18"/>
                              </w:rPr>
                              <w:object w:dxaOrig="1507" w:dyaOrig="560" w14:anchorId="2680D632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75.35pt;height:28pt">
                                  <v:imagedata r:id="rId4" o:title=""/>
                                </v:shape>
                                <o:OLEObject Type="Embed" ProgID="Equation.DSMT4" ShapeID="_x0000_i1026" DrawAspect="Content" ObjectID="_1666709618" r:id="rId5"/>
                              </w:object>
                            </w:r>
                          </w:p>
                          <w:p w14:paraId="1BCD556A" w14:textId="77777777" w:rsidR="00B52DDE" w:rsidRPr="00270862" w:rsidRDefault="00B52DDE" w:rsidP="00B52DDE">
                            <w:pPr>
                              <w:spacing w:after="0"/>
                              <w:ind w:firstLine="360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>โดยที่</w:t>
                            </w:r>
                          </w:p>
                          <w:p w14:paraId="2F527782" w14:textId="077AA0C1" w:rsidR="00B52DDE" w:rsidRPr="00270862" w:rsidRDefault="00B52DDE" w:rsidP="00B52DDE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P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 xml:space="preserve">คือ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กำลังงานจาก</w:t>
                            </w:r>
                            <w:r w:rsidR="00386B81"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น้ำขึ้นน้ำลง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หน่วยเป็น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>W</w:t>
                            </w:r>
                          </w:p>
                          <w:p w14:paraId="35F84508" w14:textId="72E45712" w:rsidR="00B52DDE" w:rsidRPr="00270862" w:rsidRDefault="00B52DDE" w:rsidP="00B52DDE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vertAlign w:val="superscript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Calibri" w:eastAsia="Times New Roman" w:hAnsi="Calibri" w:cs="Calibri"/>
                                <w:i/>
                                <w:iCs/>
                                <w:sz w:val="24"/>
                                <w:szCs w:val="24"/>
                              </w:rPr>
                              <w:t>ρ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A65460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      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  คือ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ความหนาแน่นของ</w:t>
                            </w:r>
                            <w:r w:rsidR="00EF4CA2"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น้ำ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ซึ่งมีค่า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>1</w:t>
                            </w:r>
                            <w:r w:rsidR="00EF4CA2">
                              <w:rPr>
                                <w:rFonts w:ascii="TH Sarabun New" w:eastAsia="Times New Roman" w:hAnsi="TH Sarabun New" w:cs="TH Sarabun New" w:hint="cs"/>
                                <w:sz w:val="24"/>
                                <w:szCs w:val="24"/>
                                <w:cs/>
                              </w:rPr>
                              <w:t>,000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kg/m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vertAlign w:val="superscript"/>
                              </w:rPr>
                              <w:t>3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vertAlign w:val="superscript"/>
                                <w:cs/>
                              </w:rPr>
                              <w:t xml:space="preserve"> </w:t>
                            </w:r>
                          </w:p>
                          <w:p w14:paraId="09BF9251" w14:textId="7D7C725A" w:rsidR="00B52DDE" w:rsidRPr="00270862" w:rsidRDefault="00B52DDE" w:rsidP="00B52DDE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 xml:space="preserve">ที่อุณหภูมิ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30°C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และระดับน้ำทะเลปานกลาง </w:t>
                            </w:r>
                          </w:p>
                          <w:p w14:paraId="155CE9F9" w14:textId="48F7625B" w:rsidR="00B52DDE" w:rsidRPr="00270862" w:rsidRDefault="00B52DDE" w:rsidP="00B52DDE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EF4CA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R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 xml:space="preserve">คือ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EF4CA2" w:rsidRPr="00EF4CA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>พิสัยของน้ำขึ้นน้ำลง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 w:rsidR="00A65460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>(m)</w:t>
                            </w:r>
                          </w:p>
                          <w:p w14:paraId="28889FF1" w14:textId="70886E1D" w:rsidR="00B52DDE" w:rsidRPr="00A65460" w:rsidRDefault="00B52DDE" w:rsidP="00B52DDE">
                            <w:pPr>
                              <w:spacing w:after="0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A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คือ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 xml:space="preserve"> </w:t>
                            </w:r>
                            <w:r w:rsidR="00EF4CA2" w:rsidRPr="00EF4CA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>พื้นที่กักเก็บน้ำ</w:t>
                            </w:r>
                            <w:r w:rsidR="00A65460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(m</w:t>
                            </w:r>
                            <w:r w:rsidR="00A65460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vertAlign w:val="superscript"/>
                              </w:rPr>
                              <w:t>2</w:t>
                            </w:r>
                            <w:r w:rsidR="00A65460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  <w:p w14:paraId="1C6CBA05" w14:textId="11A44BC2" w:rsidR="00B52DDE" w:rsidRPr="00270862" w:rsidRDefault="00B52DDE" w:rsidP="00B52DDE">
                            <w:pPr>
                              <w:spacing w:after="0" w:line="240" w:lineRule="auto"/>
                              <w:ind w:left="360"/>
                              <w:jc w:val="thaiDistribute"/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EF4CA2">
                              <w:rPr>
                                <w:rFonts w:ascii="TH Sarabun New" w:eastAsia="Times New Roman" w:hAnsi="TH Sarabun New" w:cs="TH Sarabun New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T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  <w:t>คือ</w:t>
                            </w:r>
                            <w:r w:rsidRPr="0027086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EF4CA2" w:rsidRPr="00EF4CA2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  <w:cs/>
                              </w:rPr>
                              <w:t>ช่วงเวลาของน้ำขึ้นน้ำลง</w:t>
                            </w:r>
                            <w:r w:rsidR="00A65460">
                              <w:rPr>
                                <w:rFonts w:ascii="TH Sarabun New" w:eastAsia="Times New Roman" w:hAnsi="TH Sarabun New" w:cs="TH Sarabun New"/>
                                <w:sz w:val="24"/>
                                <w:szCs w:val="24"/>
                              </w:rPr>
                              <w:t xml:space="preserve"> (s)</w:t>
                            </w:r>
                          </w:p>
                          <w:p w14:paraId="24666631" w14:textId="62A91792" w:rsidR="00B52DDE" w:rsidRDefault="003978A9">
                            <w:pPr>
                              <w:rPr>
                                <w:rFonts w:ascii="TH Sarabun New" w:hAnsi="TH Sarabun New" w:cs="TH Sarabun New"/>
                                <w:u w:val="single"/>
                              </w:rPr>
                            </w:pPr>
                            <w:r w:rsidRPr="003978A9">
                              <w:rPr>
                                <w:rFonts w:ascii="TH Sarabun New" w:hAnsi="TH Sarabun New" w:cs="TH Sarabun New" w:hint="cs"/>
                                <w:u w:val="single"/>
                                <w:cs/>
                              </w:rPr>
                              <w:t>การแปลงหน่วย</w:t>
                            </w:r>
                          </w:p>
                          <w:p w14:paraId="0BFA1821" w14:textId="69782EE3" w:rsidR="003978A9" w:rsidRPr="003978A9" w:rsidRDefault="003978A9">
                            <w:pPr>
                              <w:rPr>
                                <w:rFonts w:ascii="TH Sarabun New" w:hAnsi="TH Sarabun New" w:cs="TH Sarabun New"/>
                              </w:rPr>
                            </w:pPr>
                            <w:r w:rsidRPr="003978A9">
                              <w:rPr>
                                <w:rFonts w:ascii="TH Sarabun New" w:hAnsi="TH Sarabun New" w:cs="TH Sarabun New"/>
                                <w:cs/>
                              </w:rPr>
                              <w:tab/>
                            </w:r>
                            <w:r w:rsidRPr="00D322DE">
                              <w:rPr>
                                <w:position w:val="-18"/>
                              </w:rPr>
                              <w:object w:dxaOrig="1747" w:dyaOrig="480" w14:anchorId="360469F1">
                                <v:shape id="_x0000_i1028" type="#_x0000_t75" style="width:87.35pt;height:24pt">
                                  <v:imagedata r:id="rId6" o:title=""/>
                                </v:shape>
                                <o:OLEObject Type="Embed" ProgID="Equation.DSMT4" ShapeID="_x0000_i1028" DrawAspect="Content" ObjectID="_1666709619" r:id="rId7"/>
                              </w:object>
                            </w:r>
                            <w:r>
                              <w:t xml:space="preserve">    , </w:t>
                            </w:r>
                            <w:r w:rsidRPr="00D322DE">
                              <w:rPr>
                                <w:position w:val="-10"/>
                              </w:rPr>
                              <w:object w:dxaOrig="2067" w:dyaOrig="360" w14:anchorId="5C29B753">
                                <v:shape id="_x0000_i1030" type="#_x0000_t75" style="width:103.35pt;height:18pt">
                                  <v:imagedata r:id="rId8" o:title=""/>
                                </v:shape>
                                <o:OLEObject Type="Embed" ProgID="Equation.DSMT4" ShapeID="_x0000_i1030" DrawAspect="Content" ObjectID="_1666709620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0729C24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-20pt;margin-top:33.65pt;width:275.35pt;height:30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" filled="f" stroked="f" strokeweight=".5pt">
                <v:textbox>
                  <w:txbxContent>
                    <w:p w14:paraId="32E93337" w14:textId="62670FBD" w:rsidR="00B52DDE" w:rsidRPr="00270862" w:rsidRDefault="00B52DDE" w:rsidP="00B52DDE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ำลัง</w:t>
                      </w:r>
                      <w:r w:rsidR="00EF4CA2">
                        <w:rPr>
                          <w:rFonts w:ascii="TH Sarabun New" w:hAnsi="TH Sarabun New" w:cs="TH Sarabun New" w:hint="cs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น้ำขึ้นน้ำลง</w:t>
                      </w:r>
                    </w:p>
                    <w:p w14:paraId="67E64B1B" w14:textId="77777777" w:rsidR="00EF4CA2" w:rsidRDefault="00B52DDE" w:rsidP="00EF4CA2">
                      <w:pPr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ไฟฟ้า (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P)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ที่ผลิตได้จากน้ำขึ้น น้ำลง จะประเมินจาก พื้นที่กักเก็บน้ำ (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A)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พิสัยของน้ำขึ้นน้ำลง (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R)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และช่วงเวลาของน้ำขึ้นน้ำลง (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T)  </w:t>
                      </w:r>
                      <w:r w:rsidR="00EF4CA2" w:rsidRPr="00EF4CA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สามารถเขียนสมการได้ดังนี้</w:t>
                      </w:r>
                    </w:p>
                    <w:p w14:paraId="43367904" w14:textId="37A5FA6E" w:rsidR="00B52DDE" w:rsidRPr="00270862" w:rsidRDefault="00EF4CA2" w:rsidP="00EF4CA2">
                      <w:pPr>
                        <w:jc w:val="center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D322DE">
                        <w:rPr>
                          <w:position w:val="-18"/>
                        </w:rPr>
                        <w:object w:dxaOrig="1507" w:dyaOrig="560" w14:anchorId="2680D632">
                          <v:shape id="_x0000_i1026" type="#_x0000_t75" style="width:75.35pt;height:28pt">
                            <v:imagedata r:id="rId4" o:title=""/>
                          </v:shape>
                          <o:OLEObject Type="Embed" ProgID="Equation.DSMT4" ShapeID="_x0000_i1026" DrawAspect="Content" ObjectID="_1666709618" r:id="rId10"/>
                        </w:object>
                      </w:r>
                    </w:p>
                    <w:p w14:paraId="1BCD556A" w14:textId="77777777" w:rsidR="00B52DDE" w:rsidRPr="00270862" w:rsidRDefault="00B52DDE" w:rsidP="00B52DDE">
                      <w:pPr>
                        <w:spacing w:after="0"/>
                        <w:ind w:firstLine="360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>โดยที่</w:t>
                      </w:r>
                    </w:p>
                    <w:p w14:paraId="2F527782" w14:textId="077AA0C1" w:rsidR="00B52DDE" w:rsidRPr="00270862" w:rsidRDefault="00B52DDE" w:rsidP="00B52DDE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P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 xml:space="preserve">คือ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กำลังงานจาก</w:t>
                      </w:r>
                      <w:r w:rsidR="00386B81"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น้ำขึ้นน้ำลง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 หน่วยเป็น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>W</w:t>
                      </w:r>
                    </w:p>
                    <w:p w14:paraId="35F84508" w14:textId="72E45712" w:rsidR="00B52DDE" w:rsidRPr="00270862" w:rsidRDefault="00B52DDE" w:rsidP="00B52DDE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vertAlign w:val="superscript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Calibri" w:eastAsia="Times New Roman" w:hAnsi="Calibri" w:cs="Calibri"/>
                          <w:i/>
                          <w:iCs/>
                          <w:sz w:val="24"/>
                          <w:szCs w:val="24"/>
                        </w:rPr>
                        <w:t>ρ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</w:t>
                      </w:r>
                      <w:r w:rsidR="00A65460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      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   คือ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ความหนาแน่นของ</w:t>
                      </w:r>
                      <w:r w:rsidR="00EF4CA2"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น้ำ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 ซึ่งมีค่า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>1</w:t>
                      </w:r>
                      <w:r w:rsidR="00EF4CA2">
                        <w:rPr>
                          <w:rFonts w:ascii="TH Sarabun New" w:eastAsia="Times New Roman" w:hAnsi="TH Sarabun New" w:cs="TH Sarabun New" w:hint="cs"/>
                          <w:sz w:val="24"/>
                          <w:szCs w:val="24"/>
                          <w:cs/>
                        </w:rPr>
                        <w:t>,000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kg/m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vertAlign w:val="superscript"/>
                        </w:rPr>
                        <w:t>3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vertAlign w:val="superscript"/>
                          <w:cs/>
                        </w:rPr>
                        <w:t xml:space="preserve"> </w:t>
                      </w:r>
                    </w:p>
                    <w:p w14:paraId="09BF9251" w14:textId="7D7C725A" w:rsidR="00B52DDE" w:rsidRPr="00270862" w:rsidRDefault="00B52DDE" w:rsidP="00B52DDE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 xml:space="preserve">ที่อุณหภูมิ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30°C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และระดับน้ำทะเลปานกลาง </w:t>
                      </w:r>
                    </w:p>
                    <w:p w14:paraId="155CE9F9" w14:textId="48F7625B" w:rsidR="00B52DDE" w:rsidRPr="00270862" w:rsidRDefault="00B52DDE" w:rsidP="00B52DDE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EF4CA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R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 xml:space="preserve">คือ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EF4CA2" w:rsidRPr="00EF4CA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>พิสัยของน้ำขึ้นน้ำลง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 xml:space="preserve"> </w:t>
                      </w:r>
                      <w:r w:rsidR="00A65460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>(m)</w:t>
                      </w:r>
                    </w:p>
                    <w:p w14:paraId="28889FF1" w14:textId="70886E1D" w:rsidR="00B52DDE" w:rsidRPr="00A65460" w:rsidRDefault="00B52DDE" w:rsidP="00B52DDE">
                      <w:pPr>
                        <w:spacing w:after="0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A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คือ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 xml:space="preserve"> </w:t>
                      </w:r>
                      <w:r w:rsidR="00EF4CA2" w:rsidRPr="00EF4CA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>พื้นที่กักเก็บน้ำ</w:t>
                      </w:r>
                      <w:r w:rsidR="00A65460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(m</w:t>
                      </w:r>
                      <w:r w:rsidR="00A65460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vertAlign w:val="superscript"/>
                        </w:rPr>
                        <w:t>2</w:t>
                      </w:r>
                      <w:r w:rsidR="00A65460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>)</w:t>
                      </w:r>
                    </w:p>
                    <w:p w14:paraId="1C6CBA05" w14:textId="11A44BC2" w:rsidR="00B52DDE" w:rsidRPr="00270862" w:rsidRDefault="00B52DDE" w:rsidP="00B52DDE">
                      <w:pPr>
                        <w:spacing w:after="0" w:line="240" w:lineRule="auto"/>
                        <w:ind w:left="360"/>
                        <w:jc w:val="thaiDistribute"/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  <w:cs/>
                        </w:rPr>
                        <w:tab/>
                      </w:r>
                      <w:r w:rsidR="00EF4CA2">
                        <w:rPr>
                          <w:rFonts w:ascii="TH Sarabun New" w:eastAsia="Times New Roman" w:hAnsi="TH Sarabun New" w:cs="TH Sarabun New"/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T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  <w:t>คือ</w:t>
                      </w:r>
                      <w:r w:rsidRPr="0027086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EF4CA2" w:rsidRPr="00EF4CA2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  <w:cs/>
                        </w:rPr>
                        <w:t>ช่วงเวลาของน้ำขึ้นน้ำลง</w:t>
                      </w:r>
                      <w:r w:rsidR="00A65460">
                        <w:rPr>
                          <w:rFonts w:ascii="TH Sarabun New" w:eastAsia="Times New Roman" w:hAnsi="TH Sarabun New" w:cs="TH Sarabun New"/>
                          <w:sz w:val="24"/>
                          <w:szCs w:val="24"/>
                        </w:rPr>
                        <w:t xml:space="preserve"> (s)</w:t>
                      </w:r>
                    </w:p>
                    <w:p w14:paraId="24666631" w14:textId="62A91792" w:rsidR="00B52DDE" w:rsidRDefault="003978A9">
                      <w:pPr>
                        <w:rPr>
                          <w:rFonts w:ascii="TH Sarabun New" w:hAnsi="TH Sarabun New" w:cs="TH Sarabun New"/>
                          <w:u w:val="single"/>
                        </w:rPr>
                      </w:pPr>
                      <w:r w:rsidRPr="003978A9">
                        <w:rPr>
                          <w:rFonts w:ascii="TH Sarabun New" w:hAnsi="TH Sarabun New" w:cs="TH Sarabun New" w:hint="cs"/>
                          <w:u w:val="single"/>
                          <w:cs/>
                        </w:rPr>
                        <w:t>การแปลงหน่วย</w:t>
                      </w:r>
                    </w:p>
                    <w:p w14:paraId="0BFA1821" w14:textId="69782EE3" w:rsidR="003978A9" w:rsidRPr="003978A9" w:rsidRDefault="003978A9">
                      <w:pPr>
                        <w:rPr>
                          <w:rFonts w:ascii="TH Sarabun New" w:hAnsi="TH Sarabun New" w:cs="TH Sarabun New"/>
                        </w:rPr>
                      </w:pPr>
                      <w:r w:rsidRPr="003978A9">
                        <w:rPr>
                          <w:rFonts w:ascii="TH Sarabun New" w:hAnsi="TH Sarabun New" w:cs="TH Sarabun New"/>
                          <w:cs/>
                        </w:rPr>
                        <w:tab/>
                      </w:r>
                      <w:r w:rsidRPr="00D322DE">
                        <w:rPr>
                          <w:position w:val="-18"/>
                        </w:rPr>
                        <w:object w:dxaOrig="1747" w:dyaOrig="480" w14:anchorId="360469F1">
                          <v:shape id="_x0000_i1028" type="#_x0000_t75" style="width:87.35pt;height:24pt">
                            <v:imagedata r:id="rId6" o:title=""/>
                          </v:shape>
                          <o:OLEObject Type="Embed" ProgID="Equation.DSMT4" ShapeID="_x0000_i1028" DrawAspect="Content" ObjectID="_1666709619" r:id="rId11"/>
                        </w:object>
                      </w:r>
                      <w:r>
                        <w:t xml:space="preserve">    , </w:t>
                      </w:r>
                      <w:r w:rsidRPr="00D322DE">
                        <w:rPr>
                          <w:position w:val="-10"/>
                        </w:rPr>
                        <w:object w:dxaOrig="2067" w:dyaOrig="360" w14:anchorId="5C29B753">
                          <v:shape id="_x0000_i1030" type="#_x0000_t75" style="width:103.35pt;height:18pt">
                            <v:imagedata r:id="rId8" o:title=""/>
                          </v:shape>
                          <o:OLEObject Type="Embed" ProgID="Equation.DSMT4" ShapeID="_x0000_i1030" DrawAspect="Content" ObjectID="_1666709620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15370" w:rsidRPr="00E15370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แบบบันทึกผลการทดลอง</w:t>
      </w:r>
      <w:r w:rsidR="004D6C7D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ชุดสาธิตการทดลองพลังงาน</w:t>
      </w:r>
      <w:r w:rsidR="00EF4CA2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น้ำขึ้นน้ำลง</w:t>
      </w:r>
      <w:r w:rsidR="004D6C7D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ผลิตไฟฟ้า</w:t>
      </w:r>
    </w:p>
    <w:p w14:paraId="4995B6E8" w14:textId="55C06388" w:rsidR="000945B1" w:rsidRPr="00E15370" w:rsidRDefault="000945B1" w:rsidP="00E15370">
      <w:pPr>
        <w:jc w:val="center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0B74C9F" wp14:editId="5249BC78">
                <wp:simplePos x="0" y="0"/>
                <wp:positionH relativeFrom="column">
                  <wp:posOffset>3242310</wp:posOffset>
                </wp:positionH>
                <wp:positionV relativeFrom="paragraph">
                  <wp:posOffset>76834</wp:posOffset>
                </wp:positionV>
                <wp:extent cx="0" cy="3818467"/>
                <wp:effectExtent l="0" t="0" r="38100" b="2984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818467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AC2ECF8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3pt,6.05pt" to="255.3pt,30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" strokecolor="black [3213]" strokeweight=".5pt">
                <v:stroke joinstyle="miter"/>
              </v:lin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B41413" wp14:editId="12947E92">
                <wp:simplePos x="0" y="0"/>
                <wp:positionH relativeFrom="column">
                  <wp:posOffset>3529542</wp:posOffset>
                </wp:positionH>
                <wp:positionV relativeFrom="paragraph">
                  <wp:posOffset>33655</wp:posOffset>
                </wp:positionV>
                <wp:extent cx="4013200" cy="3665855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13200" cy="36658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E45E1B3" w14:textId="2AE50A6E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24"/>
                                <w:szCs w:val="24"/>
                                <w:u w:val="single"/>
                                <w:cs/>
                              </w:rPr>
                              <w:t>กำลังไฟฟ้า</w:t>
                            </w:r>
                          </w:p>
                          <w:p w14:paraId="59F08B95" w14:textId="75BE6DCB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m:oMath>
                              <m:r>
                                <w:rPr>
                                  <w:rFonts w:ascii="Cambria Math" w:hAnsi="Cambria Math" w:cs="TH Sarabun New"/>
                                  <w:sz w:val="24"/>
                                  <w:szCs w:val="24"/>
                                </w:rPr>
                                <m:t>P=IV</m:t>
                              </m:r>
                            </m:oMath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</w:p>
                          <w:p w14:paraId="7C27C13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โดยที่</w:t>
                            </w:r>
                          </w:p>
                          <w:p w14:paraId="1C2B94DA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P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กำลังไฟฟ้า 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>(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วัตต์)</w:t>
                            </w:r>
                          </w:p>
                          <w:p w14:paraId="4EFA221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I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คือ กระแสไฟฟ้า 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>(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แอมป์)</w:t>
                            </w:r>
                          </w:p>
                          <w:p w14:paraId="4BF372CC" w14:textId="25870DF1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b/>
                                <w:bCs/>
                                <w:sz w:val="24"/>
                                <w:szCs w:val="24"/>
                              </w:rPr>
                              <w:t>V</w:t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  <w:t>คือ แรงดันไฟฟ้า (โวลต์)</w:t>
                            </w:r>
                          </w:p>
                          <w:p w14:paraId="5587C769" w14:textId="77777777" w:rsidR="00B52DDE" w:rsidRPr="00750501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</w:rPr>
                            </w:pPr>
                            <w:bookmarkStart w:id="0" w:name="_Hlk56091968"/>
                            <w:r w:rsidRPr="00750501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u w:val="single"/>
                                <w:cs/>
                              </w:rPr>
                              <w:t>ประสิทธิภาพ</w:t>
                            </w:r>
                          </w:p>
                          <w:p w14:paraId="1460B0E2" w14:textId="700B6603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i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bookmarkStart w:id="1" w:name="_Hlk56091951"/>
                            <w:r w:rsidRPr="00270862">
                              <w:rPr>
                                <w:rFonts w:ascii="TH Sarabun New" w:hAnsi="TH Sarabun New" w:cs="TH Sarabun New"/>
                                <w:position w:val="-30"/>
                                <w:sz w:val="24"/>
                                <w:szCs w:val="24"/>
                                <w:cs/>
                              </w:rPr>
                              <w:object w:dxaOrig="1533" w:dyaOrig="680" w14:anchorId="690E86BD">
                                <v:shape id="_x0000_i1032" type="#_x0000_t75" style="width:76.65pt;height:34pt">
                                  <v:imagedata r:id="rId13" o:title=""/>
                                </v:shape>
                                <o:OLEObject Type="Embed" ProgID="Equation.DSMT4" ShapeID="_x0000_i1032" DrawAspect="Content" ObjectID="_1666709621" r:id="rId14"/>
                              </w:object>
                            </w:r>
                          </w:p>
                          <w:p w14:paraId="5C6E7A0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0"/>
                                <w:sz w:val="24"/>
                                <w:szCs w:val="24"/>
                                <w:cs/>
                              </w:rPr>
                              <w:object w:dxaOrig="200" w:dyaOrig="267" w14:anchorId="6D53E4E9">
                                <v:shape id="_x0000_i1034" type="#_x0000_t75" style="width:10pt;height:13.35pt">
                                  <v:imagedata r:id="rId15" o:title=""/>
                                </v:shape>
                                <o:OLEObject Type="Embed" ProgID="Equation.DSMT4" ShapeID="_x0000_i1034" DrawAspect="Content" ObjectID="_1666709622" r:id="rId16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 xml:space="preserve">ประสิทธิภาพ </w:t>
                            </w:r>
                          </w:p>
                          <w:p w14:paraId="154B8981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87" w:dyaOrig="360" w14:anchorId="4681C032">
                                <v:shape id="_x0000_i1036" type="#_x0000_t75" style="width:19.35pt;height:18pt">
                                  <v:imagedata r:id="rId17" o:title=""/>
                                </v:shape>
                                <o:OLEObject Type="Embed" ProgID="Equation.DSMT4" ShapeID="_x0000_i1036" DrawAspect="Content" ObjectID="_1666709623" r:id="rId18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ได้รับจากระบบ</w:t>
                            </w:r>
                          </w:p>
                          <w:p w14:paraId="0DE6C720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12"/>
                                <w:sz w:val="24"/>
                                <w:szCs w:val="24"/>
                                <w:cs/>
                              </w:rPr>
                              <w:object w:dxaOrig="307" w:dyaOrig="360" w14:anchorId="7AB71A3F">
                                <v:shape id="_x0000_i1038" type="#_x0000_t75" style="width:15.35pt;height:18pt">
                                  <v:imagedata r:id="rId19" o:title=""/>
                                </v:shape>
                                <o:OLEObject Type="Embed" ProgID="Equation.DSMT4" ShapeID="_x0000_i1038" DrawAspect="Content" ObjectID="_1666709624" r:id="rId20"/>
                              </w:objec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>กำลังที่ป้อนเข้าระบบ</w:t>
                            </w:r>
                          </w:p>
                          <w:bookmarkEnd w:id="0"/>
                          <w:bookmarkEnd w:id="1"/>
                          <w:p w14:paraId="6971BF02" w14:textId="77777777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u w:val="single"/>
                                <w:cs/>
                              </w:rPr>
                              <w:t>ค่าคงที่ในการคำนวณ</w:t>
                            </w:r>
                          </w:p>
                          <w:p w14:paraId="4BB9AC42" w14:textId="66A143CD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A = </w:t>
                            </w:r>
                            <w:r w:rsidR="00A65460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>0.00013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position w:val="-6"/>
                                <w:sz w:val="24"/>
                                <w:szCs w:val="24"/>
                              </w:rPr>
                              <w:object w:dxaOrig="333" w:dyaOrig="320" w14:anchorId="5D76EC27">
                                <v:shape id="_x0000_i1040" type="#_x0000_t75" style="width:16.65pt;height:16pt">
                                  <v:imagedata r:id="rId21" o:title=""/>
                                </v:shape>
                                <o:OLEObject Type="Embed" ProgID="Equation.DSMT4" ShapeID="_x0000_i1040" DrawAspect="Content" ObjectID="_1666709625" r:id="rId22"/>
                              </w:object>
                            </w:r>
                          </w:p>
                          <w:p w14:paraId="2D123579" w14:textId="709F646D" w:rsidR="00B52DDE" w:rsidRPr="00270862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  <w:tab/>
                            </w:r>
                            <w:r w:rsidRPr="00270862"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  <w:cs/>
                              </w:rPr>
                              <w:tab/>
                            </w:r>
                            <w:r w:rsidR="00A65460" w:rsidRPr="00270862">
                              <w:rPr>
                                <w:rFonts w:ascii="TH Sarabun New" w:hAnsi="TH Sarabun New" w:cs="TH Sarabun New"/>
                                <w:position w:val="-20"/>
                                <w:sz w:val="24"/>
                                <w:szCs w:val="24"/>
                              </w:rPr>
                              <w:object w:dxaOrig="1573" w:dyaOrig="547" w14:anchorId="364E8B61">
                                <v:shape id="_x0000_i1042" type="#_x0000_t75" style="width:78.65pt;height:27.35pt">
                                  <v:imagedata r:id="rId23" o:title=""/>
                                </v:shape>
                                <o:OLEObject Type="Embed" ProgID="Equation.DSMT4" ShapeID="_x0000_i1042" DrawAspect="Content" ObjectID="_1666709626" r:id="rId24"/>
                              </w:object>
                            </w:r>
                          </w:p>
                          <w:p w14:paraId="77B82445" w14:textId="77777777" w:rsidR="00B52DDE" w:rsidRPr="00B52DDE" w:rsidRDefault="00B52DDE" w:rsidP="00B52DDE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B41413" id="Text Box 2" o:spid="_x0000_s1027" type="#_x0000_t202" style="position:absolute;left:0;text-align:left;margin-left:277.9pt;margin-top:2.65pt;width:316pt;height:288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" filled="f" stroked="f" strokeweight=".5pt">
                <v:textbox>
                  <w:txbxContent>
                    <w:p w14:paraId="7E45E1B3" w14:textId="2AE50A6E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b/>
                          <w:bCs/>
                          <w:sz w:val="24"/>
                          <w:szCs w:val="24"/>
                          <w:u w:val="single"/>
                          <w:cs/>
                        </w:rPr>
                        <w:t>กำลังไฟฟ้า</w:t>
                      </w:r>
                    </w:p>
                    <w:p w14:paraId="59F08B95" w14:textId="75BE6DCB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m:oMath>
                        <m:r>
                          <w:rPr>
                            <w:rFonts w:ascii="Cambria Math" w:hAnsi="Cambria Math" w:cs="TH Sarabun New"/>
                            <w:sz w:val="24"/>
                            <w:szCs w:val="24"/>
                          </w:rPr>
                          <m:t>P=IV</m:t>
                        </m:r>
                      </m:oMath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</w:p>
                    <w:p w14:paraId="7C27C13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 xml:space="preserve">    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โดยที่</w:t>
                      </w:r>
                    </w:p>
                    <w:p w14:paraId="1C2B94DA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P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คือ กำลังไฟฟ้า 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>(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วัตต์)</w:t>
                      </w:r>
                    </w:p>
                    <w:p w14:paraId="4EFA221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I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 xml:space="preserve">คือ กระแสไฟฟ้า 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>(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แอมป์)</w:t>
                      </w:r>
                    </w:p>
                    <w:p w14:paraId="4BF372CC" w14:textId="25870DF1" w:rsidR="00B52DDE" w:rsidRPr="00270862" w:rsidRDefault="00B52DDE" w:rsidP="00B52DDE">
                      <w:pPr>
                        <w:spacing w:after="0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b/>
                          <w:bCs/>
                          <w:sz w:val="24"/>
                          <w:szCs w:val="24"/>
                        </w:rPr>
                        <w:t>V</w:t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  <w:t>คือ แรงดันไฟฟ้า (โวลต์)</w:t>
                      </w:r>
                    </w:p>
                    <w:p w14:paraId="5587C769" w14:textId="77777777" w:rsidR="00B52DDE" w:rsidRPr="00750501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</w:rPr>
                      </w:pPr>
                      <w:bookmarkStart w:id="2" w:name="_Hlk56091968"/>
                      <w:r w:rsidRPr="00750501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u w:val="single"/>
                          <w:cs/>
                        </w:rPr>
                        <w:t>ประสิทธิภาพ</w:t>
                      </w:r>
                    </w:p>
                    <w:p w14:paraId="1460B0E2" w14:textId="700B6603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i/>
                          <w:sz w:val="24"/>
                          <w:szCs w:val="24"/>
                          <w:cs/>
                        </w:rPr>
                        <w:tab/>
                      </w:r>
                      <w:bookmarkStart w:id="3" w:name="_Hlk56091951"/>
                      <w:r w:rsidRPr="00270862">
                        <w:rPr>
                          <w:rFonts w:ascii="TH Sarabun New" w:hAnsi="TH Sarabun New" w:cs="TH Sarabun New"/>
                          <w:position w:val="-30"/>
                          <w:sz w:val="24"/>
                          <w:szCs w:val="24"/>
                          <w:cs/>
                        </w:rPr>
                        <w:object w:dxaOrig="1533" w:dyaOrig="680" w14:anchorId="690E86BD">
                          <v:shape id="_x0000_i1026" type="#_x0000_t75" style="width:76.65pt;height:34pt">
                            <v:imagedata r:id="rId25" o:title=""/>
                          </v:shape>
                          <o:OLEObject Type="Embed" ProgID="Equation.DSMT4" ShapeID="_x0000_i1026" DrawAspect="Content" ObjectID="_1666706441" r:id="rId26"/>
                        </w:object>
                      </w:r>
                    </w:p>
                    <w:p w14:paraId="5C6E7A0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0"/>
                          <w:sz w:val="24"/>
                          <w:szCs w:val="24"/>
                          <w:cs/>
                        </w:rPr>
                        <w:object w:dxaOrig="200" w:dyaOrig="267" w14:anchorId="6D53E4E9">
                          <v:shape id="_x0000_i1028" type="#_x0000_t75" style="width:10pt;height:13.35pt">
                            <v:imagedata r:id="rId27" o:title=""/>
                          </v:shape>
                          <o:OLEObject Type="Embed" ProgID="Equation.DSMT4" ShapeID="_x0000_i1028" DrawAspect="Content" ObjectID="_1666706442" r:id="rId28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 xml:space="preserve">ประสิทธิภาพ </w:t>
                      </w:r>
                    </w:p>
                    <w:p w14:paraId="154B8981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87" w:dyaOrig="360" w14:anchorId="4681C032">
                          <v:shape id="_x0000_i1030" type="#_x0000_t75" style="width:19.35pt;height:18pt">
                            <v:imagedata r:id="rId29" o:title=""/>
                          </v:shape>
                          <o:OLEObject Type="Embed" ProgID="Equation.DSMT4" ShapeID="_x0000_i1030" DrawAspect="Content" ObjectID="_1666706443" r:id="rId30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ได้รับจากระบบ</w:t>
                      </w:r>
                    </w:p>
                    <w:p w14:paraId="0DE6C720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position w:val="-12"/>
                          <w:sz w:val="24"/>
                          <w:szCs w:val="24"/>
                          <w:cs/>
                        </w:rPr>
                        <w:object w:dxaOrig="307" w:dyaOrig="360" w14:anchorId="7AB71A3F">
                          <v:shape id="_x0000_i1032" type="#_x0000_t75" style="width:15.35pt;height:18pt">
                            <v:imagedata r:id="rId31" o:title=""/>
                          </v:shape>
                          <o:OLEObject Type="Embed" ProgID="Equation.DSMT4" ShapeID="_x0000_i1032" DrawAspect="Content" ObjectID="_1666706444" r:id="rId32"/>
                        </w:objec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= 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>กำลังที่ป้อนเข้าระบบ</w:t>
                      </w:r>
                    </w:p>
                    <w:bookmarkEnd w:id="2"/>
                    <w:bookmarkEnd w:id="3"/>
                    <w:p w14:paraId="6971BF02" w14:textId="77777777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  <w:u w:val="single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u w:val="single"/>
                          <w:cs/>
                        </w:rPr>
                        <w:t>ค่าคงที่ในการคำนวณ</w:t>
                      </w:r>
                    </w:p>
                    <w:p w14:paraId="4BB9AC42" w14:textId="66A143CD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A = </w:t>
                      </w:r>
                      <w:r w:rsidR="00A65460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>0.00013</w:t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 xml:space="preserve"> </w:t>
                      </w:r>
                      <w:r w:rsidRPr="00270862">
                        <w:rPr>
                          <w:rFonts w:ascii="TH Sarabun New" w:hAnsi="TH Sarabun New" w:cs="TH Sarabun New"/>
                          <w:position w:val="-6"/>
                          <w:sz w:val="24"/>
                          <w:szCs w:val="24"/>
                        </w:rPr>
                        <w:object w:dxaOrig="333" w:dyaOrig="320" w14:anchorId="5D76EC27">
                          <v:shape id="_x0000_i1034" type="#_x0000_t75" style="width:16.65pt;height:16pt">
                            <v:imagedata r:id="rId33" o:title=""/>
                          </v:shape>
                          <o:OLEObject Type="Embed" ProgID="Equation.DSMT4" ShapeID="_x0000_i1034" DrawAspect="Content" ObjectID="_1666706445" r:id="rId34"/>
                        </w:object>
                      </w:r>
                    </w:p>
                    <w:p w14:paraId="2D123579" w14:textId="709F646D" w:rsidR="00B52DDE" w:rsidRPr="00270862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  <w:tab/>
                      </w:r>
                      <w:r w:rsidRPr="00270862">
                        <w:rPr>
                          <w:rFonts w:ascii="TH Sarabun New" w:hAnsi="TH Sarabun New" w:cs="TH Sarabun New"/>
                          <w:sz w:val="24"/>
                          <w:szCs w:val="24"/>
                          <w:cs/>
                        </w:rPr>
                        <w:tab/>
                      </w:r>
                      <w:r w:rsidR="00A65460" w:rsidRPr="00270862">
                        <w:rPr>
                          <w:rFonts w:ascii="TH Sarabun New" w:hAnsi="TH Sarabun New" w:cs="TH Sarabun New"/>
                          <w:position w:val="-20"/>
                          <w:sz w:val="24"/>
                          <w:szCs w:val="24"/>
                        </w:rPr>
                        <w:object w:dxaOrig="1579" w:dyaOrig="540" w14:anchorId="364E8B61">
                          <v:shape id="_x0000_i1040" type="#_x0000_t75" style="width:78.65pt;height:27.35pt">
                            <v:imagedata r:id="rId35" o:title=""/>
                          </v:shape>
                          <o:OLEObject Type="Embed" ProgID="Equation.DSMT4" ShapeID="_x0000_i1040" DrawAspect="Content" ObjectID="_1666706446" r:id="rId36"/>
                        </w:object>
                      </w:r>
                    </w:p>
                    <w:p w14:paraId="77B82445" w14:textId="77777777" w:rsidR="00B52DDE" w:rsidRPr="00B52DDE" w:rsidRDefault="00B52DDE" w:rsidP="00B52DDE">
                      <w:pPr>
                        <w:spacing w:after="0"/>
                        <w:rPr>
                          <w:rFonts w:ascii="TH Sarabun New" w:hAnsi="TH Sarabun New" w:cs="TH Sarabun New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D52980A" w14:textId="7740F84A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00AB8D9D" w14:textId="50647336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38A4BAC8" w14:textId="4361A21D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2FE16090" w14:textId="16C7647E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524A13E1" w14:textId="0E39C69F" w:rsidR="00E15370" w:rsidRDefault="00E15370" w:rsidP="00E15370">
      <w:pPr>
        <w:rPr>
          <w:rFonts w:ascii="TH Sarabun New" w:hAnsi="TH Sarabun New" w:cs="TH Sarabun New"/>
          <w:sz w:val="32"/>
          <w:szCs w:val="32"/>
        </w:rPr>
      </w:pPr>
    </w:p>
    <w:p w14:paraId="28AC78EC" w14:textId="25C5A713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6F93CEEB" w14:textId="1475F4B3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0C393D17" w14:textId="0AE94877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2F8A8C87" w14:textId="77777777" w:rsidR="00B52DDE" w:rsidRDefault="00B52DDE" w:rsidP="00E15370">
      <w:pPr>
        <w:rPr>
          <w:rFonts w:ascii="TH Sarabun New" w:hAnsi="TH Sarabun New" w:cs="TH Sarabun New"/>
          <w:sz w:val="32"/>
          <w:szCs w:val="32"/>
        </w:rPr>
      </w:pPr>
    </w:p>
    <w:p w14:paraId="5906E1C7" w14:textId="3AFCD36A" w:rsidR="004F5647" w:rsidRDefault="004F5647" w:rsidP="00E15370">
      <w:pPr>
        <w:rPr>
          <w:rFonts w:ascii="TH Sarabun New" w:hAnsi="TH Sarabun New" w:cs="TH Sarabun New"/>
          <w:i/>
          <w:sz w:val="32"/>
          <w:szCs w:val="32"/>
          <w:u w:val="single"/>
        </w:rPr>
      </w:pPr>
      <w:r w:rsidRPr="004F5647">
        <w:rPr>
          <w:rFonts w:ascii="TH Sarabun New" w:hAnsi="TH Sarabun New" w:cs="TH Sarabun New" w:hint="cs"/>
          <w:i/>
          <w:sz w:val="32"/>
          <w:szCs w:val="32"/>
          <w:u w:val="single"/>
          <w:cs/>
        </w:rPr>
        <w:t>ตารางบันทึกผลการทดลอง</w:t>
      </w:r>
    </w:p>
    <w:tbl>
      <w:tblPr>
        <w:tblStyle w:val="TableGrid"/>
        <w:tblW w:w="10487" w:type="dxa"/>
        <w:tblInd w:w="488" w:type="dxa"/>
        <w:tblLook w:val="04A0" w:firstRow="1" w:lastRow="0" w:firstColumn="1" w:lastColumn="0" w:noHBand="0" w:noVBand="1"/>
      </w:tblPr>
      <w:tblGrid>
        <w:gridCol w:w="831"/>
        <w:gridCol w:w="1016"/>
        <w:gridCol w:w="2088"/>
        <w:gridCol w:w="2232"/>
        <w:gridCol w:w="1710"/>
        <w:gridCol w:w="2610"/>
      </w:tblGrid>
      <w:tr w:rsidR="00A65460" w:rsidRPr="0019231B" w14:paraId="76CB85E9" w14:textId="77777777" w:rsidTr="00A65460">
        <w:tc>
          <w:tcPr>
            <w:tcW w:w="831" w:type="dxa"/>
          </w:tcPr>
          <w:p w14:paraId="1D5DD8C8" w14:textId="19DF223B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ลำดับ</w:t>
            </w:r>
          </w:p>
        </w:tc>
        <w:tc>
          <w:tcPr>
            <w:tcW w:w="1016" w:type="dxa"/>
          </w:tcPr>
          <w:p w14:paraId="34523D9C" w14:textId="3A73EF7C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เวลา 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s)</w:t>
            </w:r>
          </w:p>
        </w:tc>
        <w:tc>
          <w:tcPr>
            <w:tcW w:w="2088" w:type="dxa"/>
          </w:tcPr>
          <w:p w14:paraId="34CC6AEA" w14:textId="595F0587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พิสัยน้ำขึ้นน้ำลง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m)</w:t>
            </w:r>
          </w:p>
        </w:tc>
        <w:tc>
          <w:tcPr>
            <w:tcW w:w="2232" w:type="dxa"/>
          </w:tcPr>
          <w:p w14:paraId="5212520D" w14:textId="23CF2169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ง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น้ำขึ้นน้ำลง</w:t>
            </w: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(</w:t>
            </w:r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mW)</w:t>
            </w:r>
          </w:p>
        </w:tc>
        <w:tc>
          <w:tcPr>
            <w:tcW w:w="1710" w:type="dxa"/>
          </w:tcPr>
          <w:p w14:paraId="23E2A866" w14:textId="71361A7A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กำลั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งไฟฟ้า</w:t>
            </w: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(</w:t>
            </w:r>
            <w:r w:rsidRPr="004D6C7D">
              <w:rPr>
                <w:rFonts w:ascii="TH Sarabun New" w:hAnsi="TH Sarabun New" w:cs="TH Sarabun New"/>
                <w:i/>
                <w:sz w:val="32"/>
                <w:szCs w:val="32"/>
              </w:rPr>
              <w:t>mW)</w:t>
            </w:r>
          </w:p>
        </w:tc>
        <w:tc>
          <w:tcPr>
            <w:tcW w:w="2610" w:type="dxa"/>
          </w:tcPr>
          <w:p w14:paraId="49630534" w14:textId="3667669E" w:rsidR="00A65460" w:rsidRPr="004D6C7D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  <w:r w:rsidRPr="004D6C7D"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ประสิทธิภาพของระบบ</w:t>
            </w: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i/>
                <w:sz w:val="32"/>
                <w:szCs w:val="32"/>
              </w:rPr>
              <w:t>(%)</w:t>
            </w:r>
          </w:p>
        </w:tc>
      </w:tr>
      <w:tr w:rsidR="00A65460" w14:paraId="2D9097D0" w14:textId="77777777" w:rsidTr="00A65460">
        <w:tc>
          <w:tcPr>
            <w:tcW w:w="831" w:type="dxa"/>
          </w:tcPr>
          <w:p w14:paraId="78DD3CAB" w14:textId="31F4D685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1</w:t>
            </w:r>
          </w:p>
        </w:tc>
        <w:tc>
          <w:tcPr>
            <w:tcW w:w="1016" w:type="dxa"/>
          </w:tcPr>
          <w:p w14:paraId="5A6D643B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088" w:type="dxa"/>
          </w:tcPr>
          <w:p w14:paraId="09555D93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232" w:type="dxa"/>
          </w:tcPr>
          <w:p w14:paraId="31AB0BDE" w14:textId="212E53E6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09F314B9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4D6EC536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11D1C1B2" w14:textId="77777777" w:rsidTr="00A65460">
        <w:tc>
          <w:tcPr>
            <w:tcW w:w="831" w:type="dxa"/>
          </w:tcPr>
          <w:p w14:paraId="1F1CCF52" w14:textId="18D67274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2</w:t>
            </w:r>
          </w:p>
        </w:tc>
        <w:tc>
          <w:tcPr>
            <w:tcW w:w="1016" w:type="dxa"/>
          </w:tcPr>
          <w:p w14:paraId="2F4A3E94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088" w:type="dxa"/>
          </w:tcPr>
          <w:p w14:paraId="59B59051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232" w:type="dxa"/>
          </w:tcPr>
          <w:p w14:paraId="4E4F79AC" w14:textId="2AF37AAA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59FBA761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265123A9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31910AFA" w14:textId="77777777" w:rsidTr="00A65460">
        <w:tc>
          <w:tcPr>
            <w:tcW w:w="831" w:type="dxa"/>
          </w:tcPr>
          <w:p w14:paraId="37007F17" w14:textId="7ABEB533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i/>
                <w:sz w:val="32"/>
                <w:szCs w:val="32"/>
                <w:cs/>
              </w:rPr>
              <w:t>3</w:t>
            </w:r>
          </w:p>
        </w:tc>
        <w:tc>
          <w:tcPr>
            <w:tcW w:w="1016" w:type="dxa"/>
          </w:tcPr>
          <w:p w14:paraId="29185C64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088" w:type="dxa"/>
          </w:tcPr>
          <w:p w14:paraId="14BF0E0F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232" w:type="dxa"/>
          </w:tcPr>
          <w:p w14:paraId="269D234C" w14:textId="256E54FC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755FF292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7CE9D4AE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  <w:tr w:rsidR="00A65460" w14:paraId="63832728" w14:textId="77777777" w:rsidTr="00A65460">
        <w:tc>
          <w:tcPr>
            <w:tcW w:w="831" w:type="dxa"/>
          </w:tcPr>
          <w:p w14:paraId="0CEEFD7F" w14:textId="77777777" w:rsidR="00A65460" w:rsidRDefault="00A65460" w:rsidP="004D6C7D">
            <w:pPr>
              <w:jc w:val="center"/>
              <w:rPr>
                <w:rFonts w:ascii="TH Sarabun New" w:hAnsi="TH Sarabun New" w:cs="TH Sarabun New"/>
                <w:i/>
                <w:sz w:val="32"/>
                <w:szCs w:val="32"/>
                <w:cs/>
              </w:rPr>
            </w:pPr>
          </w:p>
        </w:tc>
        <w:tc>
          <w:tcPr>
            <w:tcW w:w="1016" w:type="dxa"/>
          </w:tcPr>
          <w:p w14:paraId="477FA74F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088" w:type="dxa"/>
          </w:tcPr>
          <w:p w14:paraId="707222D0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232" w:type="dxa"/>
          </w:tcPr>
          <w:p w14:paraId="0742680E" w14:textId="008B0602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1710" w:type="dxa"/>
          </w:tcPr>
          <w:p w14:paraId="199E9936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  <w:tc>
          <w:tcPr>
            <w:tcW w:w="2610" w:type="dxa"/>
          </w:tcPr>
          <w:p w14:paraId="746861F7" w14:textId="77777777" w:rsidR="00A65460" w:rsidRDefault="00A65460" w:rsidP="00E15370">
            <w:pPr>
              <w:rPr>
                <w:rFonts w:ascii="TH Sarabun New" w:hAnsi="TH Sarabun New" w:cs="TH Sarabun New"/>
                <w:i/>
                <w:sz w:val="32"/>
                <w:szCs w:val="32"/>
              </w:rPr>
            </w:pPr>
          </w:p>
        </w:tc>
      </w:tr>
    </w:tbl>
    <w:p w14:paraId="10474F15" w14:textId="71F16F97" w:rsidR="004F5647" w:rsidRDefault="004F5647" w:rsidP="00B52DDE">
      <w:pPr>
        <w:spacing w:after="0"/>
        <w:rPr>
          <w:rFonts w:ascii="TH Sarabun New" w:hAnsi="TH Sarabun New" w:cs="TH Sarabun New"/>
          <w:i/>
          <w:sz w:val="32"/>
          <w:szCs w:val="32"/>
        </w:rPr>
      </w:pPr>
    </w:p>
    <w:p w14:paraId="4A05ECE5" w14:textId="7777777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B52DDE">
        <w:rPr>
          <w:rFonts w:ascii="TH SarabunPSK" w:eastAsiaTheme="minorEastAsia" w:hAnsi="TH SarabunPSK" w:cs="TH SarabunPSK" w:hint="cs"/>
          <w:b/>
          <w:bCs/>
          <w:sz w:val="28"/>
          <w:cs/>
        </w:rPr>
        <w:t>การวิเคราะห์ผลการทดลอง</w:t>
      </w:r>
    </w:p>
    <w:p w14:paraId="0E3866CA" w14:textId="1C3F91F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 w:rsid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  <w:r w:rsidRPr="00B52DDE">
        <w:rPr>
          <w:rFonts w:ascii="TH SarabunPSK" w:eastAsiaTheme="minorEastAsia" w:hAnsi="TH SarabunPSK" w:cs="TH SarabunPSK" w:hint="cs"/>
          <w:sz w:val="28"/>
          <w:cs/>
        </w:rPr>
        <w:t xml:space="preserve"> </w:t>
      </w:r>
      <w:r w:rsidR="00B52DDE"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 w:rsid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0AD87932" w14:textId="77777777" w:rsidR="004D6C7D" w:rsidRPr="00B52DDE" w:rsidRDefault="004D6C7D" w:rsidP="004D6C7D">
      <w:pPr>
        <w:spacing w:after="0"/>
        <w:rPr>
          <w:rFonts w:ascii="TH SarabunPSK" w:eastAsiaTheme="minorEastAsia" w:hAnsi="TH SarabunPSK" w:cs="TH SarabunPSK"/>
          <w:b/>
          <w:bCs/>
          <w:sz w:val="28"/>
        </w:rPr>
      </w:pPr>
      <w:r w:rsidRPr="00B52DDE">
        <w:rPr>
          <w:rFonts w:ascii="TH SarabunPSK" w:eastAsiaTheme="minorEastAsia" w:hAnsi="TH SarabunPSK" w:cs="TH SarabunPSK" w:hint="cs"/>
          <w:b/>
          <w:bCs/>
          <w:sz w:val="28"/>
          <w:cs/>
        </w:rPr>
        <w:t>สรุปผลการทดลอง</w:t>
      </w:r>
    </w:p>
    <w:p w14:paraId="0B5B26C8" w14:textId="4F662760" w:rsidR="004D6C7D" w:rsidRDefault="00B52DDE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5652DEC7" w14:textId="66021F9D" w:rsidR="004D6C7D" w:rsidRDefault="00890464" w:rsidP="004D6C7D">
      <w:pPr>
        <w:spacing w:after="0"/>
        <w:rPr>
          <w:rFonts w:ascii="TH SarabunPSK" w:eastAsiaTheme="minorEastAsia" w:hAnsi="TH SarabunPSK" w:cs="TH SarabunPSK"/>
          <w:sz w:val="28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p w14:paraId="7A83B75A" w14:textId="2A1DF86C" w:rsidR="00890464" w:rsidRPr="004D6C7D" w:rsidRDefault="00890464" w:rsidP="004D6C7D">
      <w:pPr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B52DDE"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.........................................................................................................................</w:t>
      </w:r>
      <w:r>
        <w:rPr>
          <w:rFonts w:ascii="TH SarabunPSK" w:eastAsiaTheme="minorEastAsia" w:hAnsi="TH SarabunPSK" w:cs="TH SarabunPSK" w:hint="cs"/>
          <w:sz w:val="28"/>
          <w:cs/>
        </w:rPr>
        <w:t>.....................................................</w:t>
      </w:r>
    </w:p>
    <w:sectPr w:rsidR="00890464" w:rsidRPr="004D6C7D" w:rsidSect="00B52DD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 New">
    <w:altName w:val="TH Sarabun New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5370"/>
    <w:rsid w:val="000945B1"/>
    <w:rsid w:val="001134A7"/>
    <w:rsid w:val="0019231B"/>
    <w:rsid w:val="00270862"/>
    <w:rsid w:val="00386B81"/>
    <w:rsid w:val="003978A9"/>
    <w:rsid w:val="0047498B"/>
    <w:rsid w:val="004D5DC8"/>
    <w:rsid w:val="004D6C7D"/>
    <w:rsid w:val="004F5647"/>
    <w:rsid w:val="00750501"/>
    <w:rsid w:val="00816369"/>
    <w:rsid w:val="00890464"/>
    <w:rsid w:val="00A65460"/>
    <w:rsid w:val="00AB6835"/>
    <w:rsid w:val="00B52DDE"/>
    <w:rsid w:val="00D45735"/>
    <w:rsid w:val="00DB6689"/>
    <w:rsid w:val="00E15370"/>
    <w:rsid w:val="00EF4C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3475BE"/>
  <w15:chartTrackingRefBased/>
  <w15:docId w15:val="{17441620-CC58-4D79-BB9B-BAD3E30CB7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sgbodytext">
    <w:name w:val="msgbodytext"/>
    <w:rsid w:val="00E15370"/>
  </w:style>
  <w:style w:type="character" w:styleId="PlaceholderText">
    <w:name w:val="Placeholder Text"/>
    <w:basedOn w:val="DefaultParagraphFont"/>
    <w:uiPriority w:val="99"/>
    <w:semiHidden/>
    <w:rsid w:val="004F5647"/>
    <w:rPr>
      <w:color w:val="808080"/>
    </w:rPr>
  </w:style>
  <w:style w:type="table" w:styleId="TableGrid">
    <w:name w:val="Table Grid"/>
    <w:basedOn w:val="TableNormal"/>
    <w:uiPriority w:val="39"/>
    <w:rsid w:val="004F56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image" Target="media/image6.wmf"/><Relationship Id="rId25" Type="http://schemas.openxmlformats.org/officeDocument/2006/relationships/image" Target="media/image40.wmf"/><Relationship Id="rId33" Type="http://schemas.openxmlformats.org/officeDocument/2006/relationships/image" Target="media/image80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image" Target="media/image6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31" Type="http://schemas.openxmlformats.org/officeDocument/2006/relationships/image" Target="media/image7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Relationship Id="rId27" Type="http://schemas.openxmlformats.org/officeDocument/2006/relationships/image" Target="media/image50.wmf"/><Relationship Id="rId30" Type="http://schemas.openxmlformats.org/officeDocument/2006/relationships/oleObject" Target="embeddings/oleObject15.bin"/><Relationship Id="rId35" Type="http://schemas.openxmlformats.org/officeDocument/2006/relationships/image" Target="media/image90.wmf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230</Words>
  <Characters>131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iwat Somasri</dc:creator>
  <cp:keywords/>
  <dc:description/>
  <cp:lastModifiedBy>Patiwat Somasri</cp:lastModifiedBy>
  <cp:revision>5</cp:revision>
  <cp:lastPrinted>2020-11-12T06:19:00Z</cp:lastPrinted>
  <dcterms:created xsi:type="dcterms:W3CDTF">2020-11-12T09:56:00Z</dcterms:created>
  <dcterms:modified xsi:type="dcterms:W3CDTF">2020-11-12T11:06:00Z</dcterms:modified>
</cp:coreProperties>
</file>